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7" r:id="rId2"/>
    <p:sldId id="258" r:id="rId3"/>
    <p:sldId id="259" r:id="rId4"/>
    <p:sldId id="306" r:id="rId5"/>
    <p:sldId id="260" r:id="rId6"/>
    <p:sldId id="307" r:id="rId7"/>
    <p:sldId id="308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309" r:id="rId28"/>
    <p:sldId id="280" r:id="rId29"/>
    <p:sldId id="281" r:id="rId30"/>
    <p:sldId id="282" r:id="rId31"/>
    <p:sldId id="283" r:id="rId32"/>
    <p:sldId id="284" r:id="rId33"/>
    <p:sldId id="285" r:id="rId34"/>
    <p:sldId id="310" r:id="rId35"/>
    <p:sldId id="311" r:id="rId36"/>
    <p:sldId id="312" r:id="rId37"/>
    <p:sldId id="313" r:id="rId38"/>
    <p:sldId id="314" r:id="rId39"/>
    <p:sldId id="315" r:id="rId40"/>
    <p:sldId id="316" r:id="rId41"/>
    <p:sldId id="317" r:id="rId42"/>
    <p:sldId id="318" r:id="rId43"/>
    <p:sldId id="286" r:id="rId44"/>
    <p:sldId id="287" r:id="rId45"/>
    <p:sldId id="288" r:id="rId46"/>
    <p:sldId id="289" r:id="rId47"/>
    <p:sldId id="290" r:id="rId48"/>
    <p:sldId id="291" r:id="rId49"/>
    <p:sldId id="292" r:id="rId50"/>
    <p:sldId id="293" r:id="rId51"/>
    <p:sldId id="294" r:id="rId52"/>
    <p:sldId id="295" r:id="rId53"/>
    <p:sldId id="296" r:id="rId54"/>
    <p:sldId id="297" r:id="rId55"/>
    <p:sldId id="298" r:id="rId56"/>
    <p:sldId id="299" r:id="rId57"/>
    <p:sldId id="300" r:id="rId58"/>
    <p:sldId id="301" r:id="rId59"/>
    <p:sldId id="302" r:id="rId60"/>
    <p:sldId id="303" r:id="rId61"/>
    <p:sldId id="304" r:id="rId62"/>
    <p:sldId id="305" r:id="rId6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51" autoAdjust="0"/>
    <p:restoredTop sz="86397" autoAdjust="0"/>
  </p:normalViewPr>
  <p:slideViewPr>
    <p:cSldViewPr>
      <p:cViewPr varScale="1">
        <p:scale>
          <a:sx n="64" d="100"/>
          <a:sy n="64" d="100"/>
        </p:scale>
        <p:origin x="92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F616B9E-6FE7-48F9-9E40-9A54505511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33027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B4C1F3-BCAD-421D-ADD7-492D58517AE6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31296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4E0EE9-CC0A-4E75-AFDE-00BBCE8E714E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48945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71F52A-3768-4BAE-AC4C-D76E70422994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) </a:t>
            </a:r>
            <a:r>
              <a:rPr lang="en-US" altLang="en-US" sz="1400">
                <a:solidFill>
                  <a:srgbClr val="009900"/>
                </a:solidFill>
              </a:rPr>
              <a:t>2,2,4,5-tetramethylhexane</a:t>
            </a:r>
            <a:endParaRPr lang="en-US" altLang="en-US"/>
          </a:p>
          <a:p>
            <a:r>
              <a:rPr lang="en-US" altLang="en-US"/>
              <a:t>b) </a:t>
            </a:r>
            <a:r>
              <a:rPr lang="en-US" altLang="en-US" sz="1400">
                <a:solidFill>
                  <a:srgbClr val="009900"/>
                </a:solidFill>
              </a:rPr>
              <a:t>3,6-diethyl-3-methyloctane</a:t>
            </a:r>
          </a:p>
        </p:txBody>
      </p:sp>
    </p:spTree>
    <p:extLst>
      <p:ext uri="{BB962C8B-B14F-4D97-AF65-F5344CB8AC3E}">
        <p14:creationId xmlns:p14="http://schemas.microsoft.com/office/powerpoint/2010/main" val="42004543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F8ABFC-194D-4F69-BC6F-08B0EEE06B07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7040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EAFD4B-6F4E-43A9-BBC4-9060F7944B6A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17593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B70BB-0E93-442A-8CAE-F0EB779A5882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99584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E4C7B5-81C7-4413-92D2-BAD6A74FBE2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5920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1D5D42-6557-4E9A-ADB5-E1716CFFCCB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01144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6F0DD7-03EA-404C-A327-4FF3AE4D8087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81128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123676-FD66-495C-AE31-890EBC25DC1E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4647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1753DB-B63A-4EE1-87DC-1E94B92BC9D5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7430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B1151B-D9C3-45C2-B76C-5472E699FBA7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8329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210992-B314-4495-BB9A-DAEC9ABE464F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) </a:t>
            </a:r>
            <a:r>
              <a:rPr lang="en-US" altLang="en-US" sz="1400">
                <a:solidFill>
                  <a:srgbClr val="009900"/>
                </a:solidFill>
              </a:rPr>
              <a:t>2,3,5-trimethyl-2-hexene</a:t>
            </a:r>
            <a:r>
              <a:rPr lang="en-US" altLang="en-US"/>
              <a:t> </a:t>
            </a:r>
          </a:p>
          <a:p>
            <a:r>
              <a:rPr lang="en-US" altLang="en-US"/>
              <a:t>b) </a:t>
            </a:r>
            <a:r>
              <a:rPr lang="en-US" altLang="en-US" sz="1400">
                <a:solidFill>
                  <a:srgbClr val="009900"/>
                </a:solidFill>
              </a:rPr>
              <a:t>6-ethyl-3-methyl-3-octene</a:t>
            </a:r>
          </a:p>
        </p:txBody>
      </p:sp>
    </p:spTree>
    <p:extLst>
      <p:ext uri="{BB962C8B-B14F-4D97-AF65-F5344CB8AC3E}">
        <p14:creationId xmlns:p14="http://schemas.microsoft.com/office/powerpoint/2010/main" val="17352379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E186B0-7430-4386-9484-B832921DAB68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03983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3CF84D-2D71-4F1B-8CAC-3C8CDF72D890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26824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EFDCDF-1BE1-4AFD-AA32-35C042D8EB2C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62015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2174E5-F54A-4454-8E1F-F464A303F084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3851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7B2916-A411-499C-AF35-6BACD66A486E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80493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4944BB-3F85-4621-9D6B-D00C6C819017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5056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C7CC2C-9455-46BB-8414-9C34E47E8AF0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82677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6B23F8-9BDF-4E09-934A-73C1D2FEBDBF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23603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58677E-7BEF-40FC-969E-F8338D718BDA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8927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69B41B-A523-4F80-AAE6-222071B80EE1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094373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2F7D2-EF11-4F4B-ADC6-A6955D77C1E4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118355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CDD90A-974D-4665-AA2C-044FAD24C190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65808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D8CD7F-30EE-4F2A-AE73-A2EC57D95349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70412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46CCC6-2C8B-4126-9E43-FADD2086860F}" type="slidenum">
              <a:rPr lang="en-US" altLang="en-US"/>
              <a:pPr/>
              <a:t>47</a:t>
            </a:fld>
            <a:endParaRPr lang="en-US" alt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4233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174C30-7447-4831-B8B7-4CB0F5AF647F}" type="slidenum">
              <a:rPr lang="en-US" altLang="en-US"/>
              <a:pPr/>
              <a:t>48</a:t>
            </a:fld>
            <a:endParaRPr lang="en-US" alt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5917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75726A-0A46-4B27-B1C2-5C08DB69B20F}" type="slidenum">
              <a:rPr lang="en-US" altLang="en-US"/>
              <a:pPr/>
              <a:t>49</a:t>
            </a:fld>
            <a:endParaRPr lang="en-US" alt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52043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24E550-E816-467C-9F74-9A1DB381EE2A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446573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0CA979-AB76-439B-A577-FF3DAB26CBEA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306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40CB75-B6F6-4980-867F-0633AEC8E43E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95722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50069D-71E1-4CEE-8F1E-183B69193063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77295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DCA98E-329F-45BA-8B55-BCFAF50167AB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596734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77ECF2-A037-4C05-8D4E-17D734D71D08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26769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562A1A-A803-4864-BB29-1A9FE23416CB}" type="slidenum">
              <a:rPr lang="en-US" altLang="en-US"/>
              <a:pPr/>
              <a:t>55</a:t>
            </a:fld>
            <a:endParaRPr lang="en-US" altLang="en-US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123552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02829D-6817-4516-B435-E5C6003E0A34}" type="slidenum">
              <a:rPr lang="en-US" altLang="en-US"/>
              <a:pPr/>
              <a:t>56</a:t>
            </a:fld>
            <a:endParaRPr lang="en-US" alt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69160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A9FBCF-5781-448E-BCA8-D29ED29E38E9}" type="slidenum">
              <a:rPr lang="en-US" altLang="en-US"/>
              <a:pPr/>
              <a:t>57</a:t>
            </a:fld>
            <a:endParaRPr lang="en-US" altLang="en-US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679177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8DF168-0C7E-4FA2-8A56-79FE2BDDAC04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663503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8AC209-3F98-44CA-94F1-5F7317749E2F}" type="slidenum">
              <a:rPr lang="en-US" altLang="en-US"/>
              <a:pPr/>
              <a:t>59</a:t>
            </a:fld>
            <a:endParaRPr lang="en-US" alt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36349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2BE62F-96C9-40C2-99CE-0F031EB16A85}" type="slidenum">
              <a:rPr lang="en-US" altLang="en-US"/>
              <a:pPr/>
              <a:t>60</a:t>
            </a:fld>
            <a:endParaRPr lang="en-US" alt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25128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677960-CD25-4BF1-82C9-2468CE99343D}" type="slidenum">
              <a:rPr lang="en-US" altLang="en-US"/>
              <a:pPr/>
              <a:t>61</a:t>
            </a:fld>
            <a:endParaRPr lang="en-US" alt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660297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9DCD17-A66D-4539-82DA-D91C058B842D}" type="slidenum">
              <a:rPr lang="en-US" altLang="en-US"/>
              <a:pPr/>
              <a:t>62</a:t>
            </a:fld>
            <a:endParaRPr lang="en-US" altLang="en-US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9831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C56CEE-741F-4E3D-B7A0-46F929EB4D4C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40087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9C168C-CB3F-42BF-A498-4212E4FCC02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41624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36AE8-EEA6-4850-A287-BB8C5DFDC5D2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00728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8C5245-7920-49DF-B0A9-AACD9C96844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45768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7D5226-75D2-448F-BD9C-5E49F9FC54F3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79456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8C35B6-0AC4-436C-A13E-358E0E0FA8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4136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E9068F-BEF0-448B-A08C-99C0F7E4D1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22996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E7E342-0D9F-464C-8381-30D8026244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0302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392B0E8-CDE8-43AD-84DF-41718CFC4D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366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D1B9D1-AB1F-43BF-9488-74D6DCC40A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96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191600-458F-4D9C-8B62-7DD9A890EE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6566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4CE210-3EA0-4CAB-A9EA-C1322F555B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14367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080D5-061A-460F-8A28-08A320DBFD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90036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A649F0-00F1-4226-A6A5-65ADE55C80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105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89D4E3-B68B-4669-AC73-D6BFC2F732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4838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FFEB27-14F5-44C2-824C-DFF4A7467B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0025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43B0AE-30A5-49D1-A666-B272B8684C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8232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574B328-8BAF-4610-BE1D-6F99B8B3CF1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file:///\\marcus\HMC07\Projects\Input\To_LearningMate\2008\zumdahl8e_lecture_outline\Chapter_22\Chapter_22-6.ppt#-1,1,Proteins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267200"/>
          </a:xfrm>
          <a:noFill/>
        </p:spPr>
        <p:txBody>
          <a:bodyPr/>
          <a:lstStyle/>
          <a:p>
            <a:pPr marL="685800" indent="-685800">
              <a:buFontTx/>
              <a:buNone/>
              <a:tabLst>
                <a:tab pos="1143000" algn="l"/>
              </a:tabLst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Alkanes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: Saturated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Hydrocarbons</a:t>
            </a:r>
          </a:p>
          <a:p>
            <a:pPr marL="685800" indent="-685800">
              <a:buFontTx/>
              <a:buNone/>
              <a:tabLst>
                <a:tab pos="1143000" algn="l"/>
              </a:tabLst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Alkenes and Alkynes</a:t>
            </a:r>
            <a:endParaRPr lang="en-US" altLang="en-US" dirty="0" smtClean="0">
              <a:latin typeface="Times New Roman" pitchFamily="18" charset="0"/>
              <a:cs typeface="Times New Roman" pitchFamily="18" charset="0"/>
              <a:hlinkClick r:id="rId3" action="ppaction://hlinkpres?slideindex=1&amp;slidetitle=Proteins"/>
            </a:endParaRPr>
          </a:p>
          <a:p>
            <a:pPr marL="685800" indent="-685800">
              <a:buFontTx/>
              <a:buNone/>
              <a:tabLst>
                <a:tab pos="1143000" algn="l"/>
              </a:tabLst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Aromatic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Hydrocarbons</a:t>
            </a:r>
            <a:endParaRPr lang="en-US" altLang="en-US" dirty="0">
              <a:latin typeface="Times New Roman" pitchFamily="18" charset="0"/>
              <a:cs typeface="Times New Roman" pitchFamily="18" charset="0"/>
              <a:hlinkClick r:id="rId3" action="ppaction://hlinkpres?slideindex=1&amp;slidetitle=Proteins"/>
            </a:endParaRPr>
          </a:p>
          <a:p>
            <a:pPr marL="685800" indent="-685800">
              <a:buFontTx/>
              <a:buNone/>
              <a:tabLst>
                <a:tab pos="1143000" algn="l"/>
              </a:tabLst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Hydrocarbon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Derivatives</a:t>
            </a:r>
            <a:endParaRPr lang="en-US" altLang="en-US" dirty="0">
              <a:latin typeface="Times New Roman" pitchFamily="18" charset="0"/>
              <a:cs typeface="Times New Roman" pitchFamily="18" charset="0"/>
              <a:hlinkClick r:id="rId3" action="ppaction://hlinkpres?slideindex=1&amp;slidetitle=Proteins"/>
            </a:endParaRPr>
          </a:p>
          <a:p>
            <a:pPr marL="685800" indent="-685800">
              <a:buFontTx/>
              <a:buNone/>
              <a:tabLst>
                <a:tab pos="1143000" algn="l"/>
              </a:tabLst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Polymers</a:t>
            </a:r>
            <a:endParaRPr lang="en-US" altLang="en-US" dirty="0">
              <a:latin typeface="Times New Roman" pitchFamily="18" charset="0"/>
              <a:cs typeface="Times New Roman" pitchFamily="18" charset="0"/>
              <a:hlinkClick r:id="rId3" action="ppaction://hlinkpres?slideindex=1&amp;slidetitle=Proteins"/>
            </a:endParaRPr>
          </a:p>
          <a:p>
            <a:pPr marL="685800" indent="-685800">
              <a:buFontTx/>
              <a:buNone/>
              <a:tabLst>
                <a:tab pos="1143000" algn="l"/>
              </a:tabLst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Natural Polymer</a:t>
            </a:r>
          </a:p>
          <a:p>
            <a:pPr marL="685800" indent="-685800">
              <a:buFontTx/>
              <a:buNone/>
              <a:tabLst>
                <a:tab pos="1143000" algn="l"/>
              </a:tabLst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Biological Macromolecules</a:t>
            </a:r>
          </a:p>
          <a:p>
            <a:pPr marL="685800" indent="-685800">
              <a:buFontTx/>
              <a:buNone/>
              <a:tabLst>
                <a:tab pos="1143000" algn="l"/>
              </a:tabLst>
            </a:pPr>
            <a:endParaRPr lang="en-US" altLang="en-US" dirty="0">
              <a:latin typeface="Times New Roman" pitchFamily="18" charset="0"/>
              <a:cs typeface="Times New Roman" pitchFamily="18" charset="0"/>
              <a:hlinkClick r:id="rId3" action="ppaction://hlinkpres?slideindex=1&amp;slidetitle=Proteins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Organic and Biological Molecu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Rules for Naming Alkan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382000" cy="4267200"/>
          </a:xfrm>
        </p:spPr>
        <p:txBody>
          <a:bodyPr/>
          <a:lstStyle/>
          <a:p>
            <a:pPr marL="465138" indent="-465138" defTabSz="871538">
              <a:buFontTx/>
              <a:buAutoNum type="arabicPeriod"/>
            </a:pPr>
            <a:r>
              <a:rPr lang="en-US" altLang="en-US">
                <a:solidFill>
                  <a:srgbClr val="669900"/>
                </a:solidFill>
                <a:latin typeface="Times New Roman" pitchFamily="18" charset="0"/>
                <a:cs typeface="Times New Roman" pitchFamily="18" charset="0"/>
              </a:rPr>
              <a:t>For alkanes beyond butane, add –</a:t>
            </a:r>
            <a:r>
              <a:rPr lang="en-US" altLang="en-US" i="1">
                <a:solidFill>
                  <a:srgbClr val="669900"/>
                </a:solidFill>
                <a:latin typeface="Times New Roman" pitchFamily="18" charset="0"/>
                <a:cs typeface="Times New Roman" pitchFamily="18" charset="0"/>
              </a:rPr>
              <a:t>ane</a:t>
            </a:r>
            <a:r>
              <a:rPr lang="en-US" altLang="en-US">
                <a:solidFill>
                  <a:srgbClr val="669900"/>
                </a:solidFill>
                <a:latin typeface="Times New Roman" pitchFamily="18" charset="0"/>
                <a:cs typeface="Times New Roman" pitchFamily="18" charset="0"/>
              </a:rPr>
              <a:t> to the Greek root for the number of carbons.</a:t>
            </a:r>
          </a:p>
          <a:p>
            <a:pPr marL="900113" lvl="1" indent="-433388" defTabSz="871538">
              <a:buFontTx/>
              <a:buNone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2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2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2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2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2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2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= hex</a:t>
            </a:r>
            <a:r>
              <a:rPr lang="en-US" altLang="en-US" sz="3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ne</a:t>
            </a:r>
          </a:p>
          <a:p>
            <a:pPr marL="900113" lvl="1" indent="-433388" defTabSz="871538">
              <a:buFontTx/>
              <a:buNone/>
            </a:pPr>
            <a:r>
              <a:rPr lang="en-US" altLang="en-US" sz="2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465138" indent="-465138" defTabSz="871538">
              <a:buFontTx/>
              <a:buAutoNum type="arabicPeriod"/>
            </a:pPr>
            <a:r>
              <a:rPr lang="en-US" altLang="en-US">
                <a:solidFill>
                  <a:srgbClr val="669900"/>
                </a:solidFill>
                <a:latin typeface="Times New Roman" pitchFamily="18" charset="0"/>
                <a:cs typeface="Times New Roman" pitchFamily="18" charset="0"/>
              </a:rPr>
              <a:t>Alkyl substituents:  drop the –</a:t>
            </a:r>
            <a:r>
              <a:rPr lang="en-US" altLang="en-US" i="1">
                <a:solidFill>
                  <a:srgbClr val="669900"/>
                </a:solidFill>
                <a:latin typeface="Times New Roman" pitchFamily="18" charset="0"/>
                <a:cs typeface="Times New Roman" pitchFamily="18" charset="0"/>
              </a:rPr>
              <a:t>ane</a:t>
            </a:r>
            <a:r>
              <a:rPr lang="en-US" altLang="en-US">
                <a:solidFill>
                  <a:srgbClr val="669900"/>
                </a:solidFill>
                <a:latin typeface="Times New Roman" pitchFamily="18" charset="0"/>
                <a:cs typeface="Times New Roman" pitchFamily="18" charset="0"/>
              </a:rPr>
              <a:t> and add –</a:t>
            </a:r>
            <a:r>
              <a:rPr lang="en-US" altLang="en-US" i="1">
                <a:solidFill>
                  <a:srgbClr val="669900"/>
                </a:solidFill>
                <a:latin typeface="Times New Roman" pitchFamily="18" charset="0"/>
                <a:cs typeface="Times New Roman" pitchFamily="18" charset="0"/>
              </a:rPr>
              <a:t>yl</a:t>
            </a:r>
            <a:r>
              <a:rPr lang="en-US" altLang="en-US">
                <a:solidFill>
                  <a:srgbClr val="6699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900113" lvl="1" indent="-433388" defTabSz="871538">
              <a:buFontTx/>
              <a:buNone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2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32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is eth</a:t>
            </a:r>
            <a:r>
              <a:rPr lang="en-US" altLang="en-US" sz="3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ne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marL="900113" lvl="1" indent="-433388" defTabSz="871538">
              <a:buFontTx/>
              <a:buNone/>
            </a:pP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C</a:t>
            </a:r>
            <a:r>
              <a:rPr lang="en-US" altLang="en-US" sz="32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32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is eth</a:t>
            </a:r>
            <a:r>
              <a:rPr lang="en-US" altLang="en-US" sz="3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yl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Rules for Naming Alkan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876800"/>
          </a:xfrm>
        </p:spPr>
        <p:txBody>
          <a:bodyPr/>
          <a:lstStyle/>
          <a:p>
            <a:pPr marL="465138" indent="-465138">
              <a:buFontTx/>
              <a:buAutoNum type="arabicPeriod" startAt="3"/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Positions of substituent groups are specified by numbering the longest chain sequentially. The numbering is such that substituents are at lowest possible number along chain.</a:t>
            </a:r>
          </a:p>
          <a:p>
            <a:pPr marL="900113" lvl="1" indent="-433388">
              <a:buFontTx/>
              <a:buNone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altLang="en-US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en-US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00113" lvl="1" indent="-433388">
              <a:buFontTx/>
              <a:buNone/>
            </a:pPr>
            <a:r>
              <a:rPr lang="en-US" altLang="en-US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en-US" altLang="en-US">
                <a:solidFill>
                  <a:srgbClr val="3333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</a:t>
            </a:r>
          </a:p>
          <a:p>
            <a:pPr marL="900113" lvl="1" indent="-433388">
              <a:buFontTx/>
              <a:buNone/>
            </a:pPr>
            <a:r>
              <a:rPr lang="en-US" altLang="en-US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CH</a:t>
            </a:r>
            <a:r>
              <a:rPr lang="en-US" altLang="en-US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en-US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00113" lvl="1" indent="-433388">
              <a:buFontTx/>
              <a:buNone/>
            </a:pPr>
            <a:r>
              <a:rPr lang="en-US" altLang="en-US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       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1          2          3         4          5          6</a:t>
            </a:r>
            <a:endParaRPr lang="en-US" altLang="en-US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00113" lvl="1" indent="-433388">
              <a:buFontTx/>
              <a:buNone/>
            </a:pPr>
            <a:r>
              <a:rPr lang="en-US" altLang="en-US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	                3-methylhexane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62000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Rules for Naming Alkan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648200"/>
          </a:xfrm>
        </p:spPr>
        <p:txBody>
          <a:bodyPr/>
          <a:lstStyle/>
          <a:p>
            <a:pPr marL="457200" indent="-457200">
              <a:buFontTx/>
              <a:buAutoNum type="arabicPeriod" startAt="4"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Location and name are followed by root alkane name.  Substituents are named in alphabetical order and use 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–, 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tr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–, etc.</a:t>
            </a:r>
          </a:p>
          <a:p>
            <a:pPr marL="457200" indent="-457200">
              <a:buFontTx/>
              <a:buAutoNum type="arabicPeriod" startAt="4"/>
            </a:pP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>
              <a:buFontTx/>
              <a:buNone/>
            </a:pPr>
            <a:r>
              <a:rPr lang="en-US" alt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		   </a:t>
            </a:r>
            <a:r>
              <a:rPr lang="en-US" altLang="en-US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baseline="-12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baseline="-25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baseline="-120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en-US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>
              <a:buFontTx/>
              <a:buNone/>
            </a:pPr>
            <a:r>
              <a:rPr lang="en-US" alt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en-US" altLang="en-US" dirty="0" smtClean="0">
                <a:solidFill>
                  <a:srgbClr val="3333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</a:t>
            </a:r>
            <a:r>
              <a:rPr lang="en-US" altLang="en-US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dirty="0" smtClean="0">
                <a:solidFill>
                  <a:srgbClr val="3333FF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</a:t>
            </a:r>
            <a:endParaRPr lang="en-US" altLang="en-US" dirty="0">
              <a:solidFill>
                <a:srgbClr val="3333FF"/>
              </a:solidFill>
              <a:latin typeface="Symbol" pitchFamily="18" charset="2"/>
              <a:cs typeface="Times New Roman" pitchFamily="18" charset="0"/>
            </a:endParaRPr>
          </a:p>
          <a:p>
            <a:pPr marL="914400" lvl="1" indent="-457200">
              <a:buFontTx/>
              <a:buNone/>
            </a:pPr>
            <a:r>
              <a:rPr lang="en-US" alt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CH</a:t>
            </a:r>
            <a:r>
              <a:rPr lang="en-US" altLang="en-US" baseline="-1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baseline="-1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baseline="-1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baseline="-120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en-US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>
              <a:buFontTx/>
              <a:buNone/>
            </a:pPr>
            <a:r>
              <a:rPr lang="en-US" alt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       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1        2        3        4       5        6</a:t>
            </a:r>
            <a:endParaRPr lang="en-US" altLang="en-US" sz="24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>
              <a:buFontTx/>
              <a:buNone/>
            </a:pPr>
            <a:r>
              <a:rPr lang="en-US" altLang="en-US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	     3,4-dimethylhexane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First Ten Normal Alkanes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2532" name="Picture 4" descr="Table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3735388" cy="50292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Most Common Alkyl Substituents and Their Names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4580" name="Picture 4" descr="table_22_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00200"/>
            <a:ext cx="2949575" cy="50292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4114800" cy="884238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Exercise-#1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76400"/>
            <a:ext cx="7848600" cy="4648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/>
              <a:t>	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Name each of the following:</a:t>
            </a:r>
          </a:p>
          <a:p>
            <a:pPr lvl="1">
              <a:buFontTx/>
              <a:buNone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Tx/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(a)	</a:t>
            </a:r>
            <a:endParaRPr lang="en-US" altLang="en-US" sz="2800" baseline="-250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Tx/>
              <a:buNone/>
            </a:pPr>
            <a:endParaRPr lang="en-US" altLang="en-US" dirty="0"/>
          </a:p>
          <a:p>
            <a:pPr lvl="1">
              <a:buFontTx/>
              <a:buNone/>
            </a:pPr>
            <a:endParaRPr lang="en-US" altLang="en-US" sz="28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Tx/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(b)</a:t>
            </a:r>
          </a:p>
          <a:p>
            <a:pPr lvl="1">
              <a:buFontTx/>
              <a:buNone/>
            </a:pP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  <a:p>
            <a:pPr lvl="1">
              <a:buFontTx/>
              <a:buNone/>
            </a:pPr>
            <a:endParaRPr lang="en-US" altLang="en-US" sz="2600" dirty="0">
              <a:solidFill>
                <a:srgbClr val="009900"/>
              </a:solidFill>
            </a:endParaRPr>
          </a:p>
          <a:p>
            <a:pPr lvl="1">
              <a:buFontTx/>
              <a:buNone/>
            </a:pPr>
            <a:endParaRPr lang="en-US" altLang="en-US" sz="26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628" name="Picture 4" descr="MMj01892510000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74891"/>
              </p:ext>
            </p:extLst>
          </p:nvPr>
        </p:nvGraphicFramePr>
        <p:xfrm>
          <a:off x="1752600" y="2667000"/>
          <a:ext cx="35814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CS ChemDraw Drawing" r:id="rId5" imgW="4594555" imgH="1398727" progId="ChemDraw.Document.6.0">
                  <p:embed/>
                </p:oleObj>
              </mc:Choice>
              <mc:Fallback>
                <p:oleObj name="CS ChemDraw Drawing" r:id="rId5" imgW="4594555" imgH="139872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35814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76362"/>
              </p:ext>
            </p:extLst>
          </p:nvPr>
        </p:nvGraphicFramePr>
        <p:xfrm>
          <a:off x="1752600" y="4112487"/>
          <a:ext cx="4648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CS ChemDraw Drawing" r:id="rId7" imgW="5624779" imgH="1398727" progId="ChemDraw.Document.6.0">
                  <p:embed/>
                </p:oleObj>
              </mc:Choice>
              <mc:Fallback>
                <p:oleObj name="CS ChemDraw Drawing" r:id="rId7" imgW="5624779" imgH="139872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2487"/>
                        <a:ext cx="4648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2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Combustion Reactions of Alkan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62200"/>
            <a:ext cx="8229600" cy="3257550"/>
          </a:xfrm>
        </p:spPr>
        <p:txBody>
          <a:bodyPr/>
          <a:lstStyle/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At a high temperature, alkanes react vigorously and exothermically with oxygen. They are used as fuels.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990600" y="4572000"/>
          <a:ext cx="7239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4" imgW="7239000" imgH="482600" progId="Equation.BREE4">
                  <p:embed/>
                </p:oleObj>
              </mc:Choice>
              <mc:Fallback>
                <p:oleObj name="Equation" r:id="rId4" imgW="7239000" imgH="482600" progId="Equation.BREE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7239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723900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Substitution Reactions of Alkan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572000"/>
          </a:xfrm>
        </p:spPr>
        <p:txBody>
          <a:bodyPr/>
          <a:lstStyle/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Primarily where halogen atoms replace hydrogen atoms.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2300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295400" y="3352800"/>
          <a:ext cx="6019800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4" imgW="5372100" imgH="2260600" progId="Equation.BREE4">
                  <p:embed/>
                </p:oleObj>
              </mc:Choice>
              <mc:Fallback>
                <p:oleObj name="Equation" r:id="rId4" imgW="5372100" imgH="2260600" progId="Equation.BREE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2800"/>
                        <a:ext cx="6019800" cy="2528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Dehydrogenation Reactions of Alkan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114800"/>
          </a:xfrm>
        </p:spPr>
        <p:txBody>
          <a:bodyPr/>
          <a:lstStyle/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Hydrogen atoms are removed and the product is an unsaturated hydrocarbon.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81400"/>
            <a:ext cx="5829300" cy="1571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7391400" cy="944563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Cyclic Alkan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724400"/>
          </a:xfrm>
        </p:spPr>
        <p:txBody>
          <a:bodyPr/>
          <a:lstStyle/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Carbon atoms can form rings containing only C—C single bonds.</a:t>
            </a:r>
          </a:p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General formula: C</a:t>
            </a:r>
            <a:r>
              <a:rPr lang="en-US" altLang="en-US" i="1" baseline="-12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baseline="-12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i="1" baseline="-1200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marL="457200" indent="-457200">
              <a:buFontTx/>
              <a:buNone/>
            </a:pPr>
            <a:endParaRPr lang="en-US" altLang="en-US" sz="36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	     C</a:t>
            </a:r>
            <a:r>
              <a:rPr lang="en-US" altLang="en-US" sz="36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36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     C</a:t>
            </a:r>
            <a:r>
              <a:rPr lang="en-US" altLang="en-US" sz="36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36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    C</a:t>
            </a:r>
            <a:r>
              <a:rPr lang="en-US" altLang="en-US" sz="36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36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209800" y="4787900"/>
          <a:ext cx="4572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CS ChemDraw Drawing" r:id="rId4" imgW="4762195" imgH="1575511" progId="ChemDraw.Document.6.0">
                  <p:embed/>
                </p:oleObj>
              </mc:Choice>
              <mc:Fallback>
                <p:oleObj name="CS ChemDraw Drawing" r:id="rId4" imgW="4762195" imgH="1575511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87900"/>
                        <a:ext cx="45720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  <a:noFill/>
          <a:ln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Organic Chemistr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2057400"/>
            <a:ext cx="8229600" cy="3657600"/>
          </a:xfrm>
          <a:noFill/>
        </p:spPr>
        <p:txBody>
          <a:bodyPr/>
          <a:lstStyle/>
          <a:p>
            <a:r>
              <a:rPr lang="en-US" altLang="en-US">
                <a:latin typeface="Times New Roman" pitchFamily="18" charset="0"/>
                <a:cs typeface="Times New Roman" pitchFamily="18" charset="0"/>
              </a:rPr>
              <a:t>Organic Chemistry</a:t>
            </a:r>
          </a:p>
          <a:p>
            <a:pPr marL="798513" lvl="1" indent="-341313">
              <a:buFontTx/>
              <a:buNone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	The study of carbon-containing compounds and their properties. The vast majority of organic compounds contain chains or rings of carbon atom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The Chair and Boat Forms of Cyclohexane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36868" name="Picture 4" descr="ch22_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5000"/>
            <a:ext cx="7467600" cy="41878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62000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Hydrocarbon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343400"/>
          </a:xfrm>
        </p:spPr>
        <p:txBody>
          <a:bodyPr/>
          <a:lstStyle/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Alkenes:</a:t>
            </a:r>
            <a:r>
              <a:rPr lang="en-US" altLang="en-US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hydrocarbons that contain a carbon–carbon double bond.  [C</a:t>
            </a:r>
            <a:r>
              <a:rPr lang="en-US" altLang="en-US" i="1" baseline="-12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baseline="-12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i="1" baseline="-12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marL="457200" indent="-457200">
              <a:buFontTx/>
              <a:buNone/>
            </a:pP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		CH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═CH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prop</a:t>
            </a:r>
            <a:r>
              <a:rPr lang="en-US" altLang="en-US" sz="36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ene</a:t>
            </a:r>
          </a:p>
          <a:p>
            <a:pPr marL="457200" indent="-457200">
              <a:buFontTx/>
              <a:buNone/>
            </a:pPr>
            <a:endParaRPr lang="en-US" altLang="en-US" sz="2400" b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Alkynes:</a:t>
            </a:r>
            <a:r>
              <a:rPr lang="en-US" altLang="en-US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hydrocarbons containing a carbon–carbon triple bond.</a:t>
            </a:r>
          </a:p>
          <a:p>
            <a:pPr marL="457200" indent="-457200" algn="ctr">
              <a:buFontTx/>
              <a:buNone/>
            </a:pP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6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6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600">
                <a:solidFill>
                  <a:srgbClr val="3333FF"/>
                </a:solidFill>
                <a:latin typeface="Lucida Sans Unicode" pitchFamily="34" charset="0"/>
                <a:cs typeface="Times New Roman" pitchFamily="18" charset="0"/>
              </a:rPr>
              <a:t>≡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CH</a:t>
            </a:r>
            <a:r>
              <a:rPr lang="en-US" altLang="en-US" sz="3600" baseline="-25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2–pent</a:t>
            </a:r>
            <a:r>
              <a:rPr lang="en-US" altLang="en-US" sz="36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yne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162800" cy="762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Rules for Naming Alken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Root hydrocarbon name ends in –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ene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09600" indent="-609600">
              <a:buFontTx/>
              <a:buNone/>
            </a:pPr>
            <a:r>
              <a:rPr lang="en-US" altLang="en-US" sz="3600">
                <a:solidFill>
                  <a:srgbClr val="3333FF"/>
                </a:solidFill>
              </a:rPr>
              <a:t>			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is eth</a:t>
            </a:r>
            <a:r>
              <a:rPr lang="en-US" altLang="en-US" sz="36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ene</a:t>
            </a:r>
          </a:p>
          <a:p>
            <a:pPr marL="609600" indent="-609600">
              <a:buFontTx/>
              <a:buNone/>
            </a:pPr>
            <a:endParaRPr lang="en-US" altLang="en-US" sz="2400" b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9600" indent="-609600">
              <a:buFontTx/>
              <a:buNone/>
            </a:pPr>
            <a:r>
              <a:rPr lang="en-US" altLang="en-US">
                <a:solidFill>
                  <a:srgbClr val="6699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.	With more than 3 carbons, double bond is indicated by the lowest–numbered carbon atom in the bond.</a:t>
            </a:r>
          </a:p>
          <a:p>
            <a:pPr marL="609600" indent="-609600" algn="ctr">
              <a:buFontTx/>
              <a:buNone/>
            </a:pP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CHCH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marL="609600" indent="-609600">
              <a:buFontTx/>
              <a:buNone/>
            </a:pPr>
            <a:r>
              <a:rPr lang="en-US" altLang="en-US" sz="2800"/>
              <a:t>			      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1            2      3        4</a:t>
            </a:r>
            <a:r>
              <a:rPr lang="en-US" altLang="en-US" sz="2800"/>
              <a:t>    </a:t>
            </a:r>
          </a:p>
          <a:p>
            <a:pPr marL="609600" indent="-609600">
              <a:buFontTx/>
              <a:buNone/>
            </a:pPr>
            <a:r>
              <a:rPr lang="en-US" altLang="en-US" sz="2800"/>
              <a:t>				  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36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utene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315200" cy="762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Rules for Naming Alkyn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191000"/>
          </a:xfrm>
        </p:spPr>
        <p:txBody>
          <a:bodyPr/>
          <a:lstStyle/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Same as for alkenes except use –</a:t>
            </a:r>
            <a:r>
              <a:rPr lang="en-US" altLang="en-US" sz="3600" i="1">
                <a:latin typeface="Times New Roman" pitchFamily="18" charset="0"/>
                <a:cs typeface="Times New Roman" pitchFamily="18" charset="0"/>
              </a:rPr>
              <a:t>yne</a:t>
            </a: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 as suffix.</a:t>
            </a:r>
          </a:p>
          <a:p>
            <a:pPr marL="457200" indent="-457200">
              <a:buFontTx/>
              <a:buNone/>
            </a:pPr>
            <a:endParaRPr lang="en-US" altLang="en-US" sz="360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r>
              <a:rPr lang="en-US" altLang="en-US" sz="3600">
                <a:solidFill>
                  <a:srgbClr val="3333FF"/>
                </a:solidFill>
              </a:rPr>
              <a:t>		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600">
                <a:solidFill>
                  <a:srgbClr val="3333FF"/>
                </a:solidFill>
                <a:latin typeface="Lucida Sans Unicode" pitchFamily="34" charset="0"/>
                <a:cs typeface="Times New Roman" pitchFamily="18" charset="0"/>
              </a:rPr>
              <a:t>≡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CH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36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marL="457200" indent="-457200">
              <a:buFontTx/>
              <a:buNone/>
            </a:pP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		    3</a:t>
            </a:r>
            <a:r>
              <a:rPr lang="en-US" altLang="en-US" sz="36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sz="36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oct</a:t>
            </a:r>
            <a:r>
              <a:rPr lang="en-US" altLang="en-US" sz="36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yne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533400"/>
            <a:ext cx="4572000" cy="884238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Exercise-#2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848600" cy="487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	Name each of the following:</a:t>
            </a:r>
          </a:p>
          <a:p>
            <a:pPr lvl="1">
              <a:buFontTx/>
              <a:buNone/>
            </a:pPr>
            <a:endParaRPr lang="en-US" altLang="en-US" sz="3200">
              <a:latin typeface="Times New Roman" pitchFamily="18" charset="0"/>
              <a:cs typeface="Times New Roman" pitchFamily="18" charset="0"/>
            </a:endParaRPr>
          </a:p>
          <a:p>
            <a:pPr lvl="1">
              <a:buFontTx/>
              <a:buNone/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(a)</a:t>
            </a:r>
            <a:r>
              <a:rPr lang="en-US" altLang="en-US" sz="2800"/>
              <a:t>	</a:t>
            </a:r>
            <a:endParaRPr lang="en-US" altLang="en-US" sz="2800" baseline="-25000"/>
          </a:p>
          <a:p>
            <a:pPr lvl="1">
              <a:buFontTx/>
              <a:buNone/>
            </a:pPr>
            <a:endParaRPr lang="en-US" altLang="en-US" sz="2800"/>
          </a:p>
          <a:p>
            <a:pPr lvl="1">
              <a:buFontTx/>
              <a:buNone/>
            </a:pPr>
            <a:endParaRPr lang="en-US" altLang="en-US" sz="2800"/>
          </a:p>
          <a:p>
            <a:pPr lvl="1">
              <a:buFontTx/>
              <a:buNone/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(b)</a:t>
            </a:r>
          </a:p>
          <a:p>
            <a:pPr lvl="1">
              <a:buFontTx/>
              <a:buNone/>
            </a:pPr>
            <a:r>
              <a:rPr lang="en-US" altLang="en-US"/>
              <a:t>		            </a:t>
            </a:r>
            <a:endParaRPr lang="en-US" altLang="en-US" sz="280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Tx/>
              <a:buNone/>
            </a:pPr>
            <a:endParaRPr lang="en-US" altLang="en-US" sz="280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060" name="Picture 4" descr="MMj01892510000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752600" y="2438400"/>
          <a:ext cx="40386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CS ChemDraw Drawing" r:id="rId5" imgW="4375099" imgH="1398727" progId="ChemDraw.Document.6.0">
                  <p:embed/>
                </p:oleObj>
              </mc:Choice>
              <mc:Fallback>
                <p:oleObj name="CS ChemDraw Drawing" r:id="rId5" imgW="4375099" imgH="1398727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40386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752600" y="4038600"/>
          <a:ext cx="56245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CS ChemDraw Drawing" r:id="rId7" imgW="5624779" imgH="845515" progId="ChemDraw.Document.6.0">
                  <p:embed/>
                </p:oleObj>
              </mc:Choice>
              <mc:Fallback>
                <p:oleObj name="CS ChemDraw Drawing" r:id="rId7" imgW="5624779" imgH="845515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56245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nimBg="1" autoUpdateAnimBg="0"/>
      <p:bldP spid="45059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Addition Reaction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581400"/>
          </a:xfrm>
        </p:spPr>
        <p:txBody>
          <a:bodyPr/>
          <a:lstStyle/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Pi Bonds (which are weaker than the C—C  bonds), are broken, and new bonds are formed to the atoms being added.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710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066800" y="3886200"/>
          <a:ext cx="69738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Corel Equation 1.0 Equation" r:id="rId4" imgW="6983280" imgH="569880" progId="CorelEquation">
                  <p:embed/>
                </p:oleObj>
              </mc:Choice>
              <mc:Fallback>
                <p:oleObj name="Corel Equation 1.0 Equation" r:id="rId4" imgW="6983280" imgH="569880" progId="CorelEquation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lum bright="-7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69738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8153400" y="1981200"/>
          <a:ext cx="2381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6" imgW="241300" imgH="228600" progId="Equation.BREE4">
                  <p:embed/>
                </p:oleObj>
              </mc:Choice>
              <mc:Fallback>
                <p:oleObj name="Equation" r:id="rId6" imgW="241300" imgH="228600" progId="Equation.BREE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981200"/>
                        <a:ext cx="2381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7620000" cy="884238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Halogenation Reaction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1066800"/>
          </a:xfrm>
        </p:spPr>
        <p:txBody>
          <a:bodyPr/>
          <a:lstStyle/>
          <a:p>
            <a:pPr marL="457200" indent="-457200"/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Addition of halogen atoms of alkenes and alkynes.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0"/>
            <a:ext cx="8077200" cy="1025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ition Reaction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ition of HX molecules to an Alkene and alkyne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═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Br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Br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1-butene  			 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bromobutane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≡CH  +  2HBr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Br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1-butyne  		           2,2-dibromobutane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8896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3886200"/>
          </a:xfrm>
        </p:spPr>
        <p:txBody>
          <a:bodyPr/>
          <a:lstStyle/>
          <a:p>
            <a:pPr marL="457200" indent="-457200"/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A special class of cyclic unsaturated hydrocarbons.</a:t>
            </a:r>
          </a:p>
          <a:p>
            <a:pPr marL="457200" indent="-457200"/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Simplest of these is benzene (C</a:t>
            </a:r>
            <a:r>
              <a:rPr lang="en-US" altLang="en-US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457200" indent="-457200"/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The delocalization of the </a:t>
            </a:r>
            <a:r>
              <a:rPr lang="en-US" altLang="en-US" dirty="0" smtClean="0">
                <a:latin typeface="Symbol" panose="05050102010706020507" pitchFamily="18" charset="2"/>
                <a:cs typeface="Times New Roman" pitchFamily="18" charset="0"/>
              </a:rPr>
              <a:t>p-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electrons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makes the benzene ring behave differently from a typical unsaturated hydrocarbon.</a:t>
            </a:r>
            <a:endParaRPr lang="el-GR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010400" cy="960438"/>
          </a:xfrm>
        </p:spPr>
        <p:txBody>
          <a:bodyPr/>
          <a:lstStyle/>
          <a:p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Aromatic Com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Benzene (Aromatic Hydrocarbon)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3252" name="Picture 4" descr="ch22_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8229600" cy="3686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60438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Hydrocarb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484438"/>
          </a:xfrm>
        </p:spPr>
        <p:txBody>
          <a:bodyPr/>
          <a:lstStyle/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Compounds composed of carbon and hydrogen.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Unsaturated hydrocarbons generally undergo rapid addition reactions, but benzene does not.</a:t>
            </a:r>
          </a:p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Benzene undergoes substitution reactions in which hydrogen atoms are replaced by other atoms.</a:t>
            </a:r>
          </a:p>
          <a:p>
            <a:pPr marL="457200" indent="-457200"/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530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990600" y="4114800"/>
          <a:ext cx="2085975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Chemistry 4D-Draw" r:id="rId4" imgW="2095200" imgH="1807920" progId="Chemistry4DDraw.v2">
                  <p:embed/>
                </p:oleObj>
              </mc:Choice>
              <mc:Fallback>
                <p:oleObj name="Chemistry 4D-Draw" r:id="rId4" imgW="2095200" imgH="1807920" progId="Chemistry4DDraw.v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lum bright="30000" contras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2085975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1524000" y="5867400"/>
            <a:ext cx="1292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Benzene</a:t>
            </a: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2514600" y="4953000"/>
            <a:ext cx="12414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+ Cl</a:t>
            </a:r>
            <a:r>
              <a:rPr lang="en-US" altLang="en-US" sz="3200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55303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33800" y="5105400"/>
          <a:ext cx="9921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Corel Equation 1.0 Equation" r:id="rId6" imgW="1001520" imgH="468000" progId="CorelEquation">
                  <p:embed/>
                </p:oleObj>
              </mc:Choice>
              <mc:Fallback>
                <p:oleObj name="Corel Equation 1.0 Equation" r:id="rId6" imgW="1001520" imgH="468000" progId="CorelEquation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05400"/>
                        <a:ext cx="9921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5029200" y="4343400"/>
            <a:ext cx="790575" cy="1549400"/>
            <a:chOff x="3343" y="2073"/>
            <a:chExt cx="498" cy="976"/>
          </a:xfrm>
        </p:grpSpPr>
        <p:sp>
          <p:nvSpPr>
            <p:cNvPr id="55305" name="Line 9"/>
            <p:cNvSpPr>
              <a:spLocks noChangeShapeType="1"/>
            </p:cNvSpPr>
            <p:nvPr/>
          </p:nvSpPr>
          <p:spPr bwMode="auto">
            <a:xfrm>
              <a:off x="3343" y="2620"/>
              <a:ext cx="1" cy="2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06" name="Line 10"/>
            <p:cNvSpPr>
              <a:spLocks noChangeShapeType="1"/>
            </p:cNvSpPr>
            <p:nvPr/>
          </p:nvSpPr>
          <p:spPr bwMode="auto">
            <a:xfrm>
              <a:off x="3343" y="2906"/>
              <a:ext cx="248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07" name="Line 11"/>
            <p:cNvSpPr>
              <a:spLocks noChangeShapeType="1"/>
            </p:cNvSpPr>
            <p:nvPr/>
          </p:nvSpPr>
          <p:spPr bwMode="auto">
            <a:xfrm flipV="1">
              <a:off x="3591" y="2906"/>
              <a:ext cx="249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08" name="Line 12"/>
            <p:cNvSpPr>
              <a:spLocks noChangeShapeType="1"/>
            </p:cNvSpPr>
            <p:nvPr/>
          </p:nvSpPr>
          <p:spPr bwMode="auto">
            <a:xfrm flipV="1">
              <a:off x="3840" y="2619"/>
              <a:ext cx="1" cy="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09" name="Line 13"/>
            <p:cNvSpPr>
              <a:spLocks noChangeShapeType="1"/>
            </p:cNvSpPr>
            <p:nvPr/>
          </p:nvSpPr>
          <p:spPr bwMode="auto">
            <a:xfrm flipH="1" flipV="1">
              <a:off x="3591" y="2476"/>
              <a:ext cx="249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0" name="Line 14"/>
            <p:cNvSpPr>
              <a:spLocks noChangeShapeType="1"/>
            </p:cNvSpPr>
            <p:nvPr/>
          </p:nvSpPr>
          <p:spPr bwMode="auto">
            <a:xfrm flipH="1">
              <a:off x="3343" y="2476"/>
              <a:ext cx="2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1" name="Line 15"/>
            <p:cNvSpPr>
              <a:spLocks noChangeShapeType="1"/>
            </p:cNvSpPr>
            <p:nvPr/>
          </p:nvSpPr>
          <p:spPr bwMode="auto">
            <a:xfrm flipV="1">
              <a:off x="3591" y="2318"/>
              <a:ext cx="1" cy="1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3419" y="2591"/>
              <a:ext cx="344" cy="3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13" name="Rectangle 17"/>
            <p:cNvSpPr>
              <a:spLocks noChangeArrowheads="1"/>
            </p:cNvSpPr>
            <p:nvPr/>
          </p:nvSpPr>
          <p:spPr bwMode="auto">
            <a:xfrm>
              <a:off x="3505" y="2073"/>
              <a:ext cx="248" cy="31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3200">
                  <a:latin typeface="Times New Roman" pitchFamily="18" charset="0"/>
                </a:rPr>
                <a:t>Cl</a:t>
              </a:r>
            </a:p>
          </p:txBody>
        </p:sp>
      </p:grpSp>
      <p:sp>
        <p:nvSpPr>
          <p:cNvPr id="55314" name="Rectangle 18"/>
          <p:cNvSpPr>
            <a:spLocks noChangeArrowheads="1"/>
          </p:cNvSpPr>
          <p:nvPr/>
        </p:nvSpPr>
        <p:spPr bwMode="auto">
          <a:xfrm>
            <a:off x="4800600" y="6019800"/>
            <a:ext cx="2054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Chlorobenzene</a:t>
            </a:r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6172200" y="5181600"/>
            <a:ext cx="14017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altLang="en-US" sz="3200">
                <a:solidFill>
                  <a:schemeClr val="tx2"/>
                </a:solidFill>
                <a:latin typeface="Times New Roman" pitchFamily="18" charset="0"/>
              </a:rPr>
              <a:t>+ HCl</a:t>
            </a:r>
          </a:p>
        </p:txBody>
      </p:sp>
      <p:sp>
        <p:nvSpPr>
          <p:cNvPr id="55316" name="Rectangle 20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838200"/>
          </a:xfrm>
        </p:spPr>
        <p:txBody>
          <a:bodyPr/>
          <a:lstStyle/>
          <a:p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Substitution reactions of Aromatic Com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 autoUpdateAnimBg="0"/>
      <p:bldP spid="55301" grpId="0"/>
      <p:bldP spid="55302" grpId="0"/>
      <p:bldP spid="55314" grpId="0"/>
      <p:bldP spid="553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More Complex Aromatic Systems</a:t>
            </a: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57348" name="Picture 4" descr="table_22_03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6858000" cy="45021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229600" cy="2667000"/>
          </a:xfrm>
        </p:spPr>
        <p:txBody>
          <a:bodyPr/>
          <a:lstStyle/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Molecules that are fundamentally hydrocarbons but have additional atoms or groups of atoms called functional groups.</a:t>
            </a: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914400"/>
            <a:ext cx="8534400" cy="1143000"/>
          </a:xfrm>
        </p:spPr>
        <p:txBody>
          <a:bodyPr/>
          <a:lstStyle/>
          <a:p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Organic Compounds with Functional Group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7924800" cy="762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The Common Functional Groups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1444" name="Picture 4" descr="table_22_04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19200"/>
            <a:ext cx="5011738" cy="5334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cohol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Methanol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Ethanol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1-propanol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(OH)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2-Propanol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1-Butanol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(OH)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2-Butanol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	1-Pentanol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(OH)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2-Pentanol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(OH)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-Pentanol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2980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er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Dimethy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her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iethyl ether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ylmethyl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her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ylpropy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her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propylmethyl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her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(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yl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butyl ethe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TBE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TBE – was used as additive in gasolin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3214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dehyd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CHO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anal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anal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nal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anal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	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anal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CH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│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−CHCHO	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│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Cl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chloro-3-methylpentanal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9361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tone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	Propanon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Butanon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2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anon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3-Pentanone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║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H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chloro-3-pentanon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│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Cl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65692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boxylic Acid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CHOOH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anoi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(Formic acid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H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Ethanoic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(Acetic acid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H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noi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H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anoi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id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H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anoi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i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5367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ves of Carboxylic Acid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║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OOH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2-ketobutanoic acid</a:t>
            </a: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O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│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COOH	2-hydroxybutanoic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Cl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│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COOH	2-chlorobutanoic aci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2157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Classification of Hydrocarbons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162800" cy="1676400"/>
          </a:xfrm>
        </p:spPr>
        <p:txBody>
          <a:bodyPr/>
          <a:lstStyle/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Saturated:  C—C bonds are all single bonds.</a:t>
            </a:r>
          </a:p>
          <a:p>
            <a:pPr>
              <a:buFontTx/>
              <a:buNone/>
            </a:pPr>
            <a:r>
              <a:rPr lang="en-US" alt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		alkanes [C</a:t>
            </a:r>
            <a:r>
              <a:rPr lang="en-US" altLang="en-US" sz="2800" i="1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28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i="1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z="2800" baseline="-120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547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71800" y="3962400"/>
          <a:ext cx="2387600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7" r:id="rId3" imgW="2388108" imgH="1725168" progId="ChemDraw.Document.6.0">
                  <p:embed/>
                </p:oleObj>
              </mc:Choice>
              <mc:Fallback>
                <p:oleObj r:id="rId3" imgW="2388108" imgH="172516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62400"/>
                        <a:ext cx="2387600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e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Methylamin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Ethylamin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ethylamin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ethylamin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Dimethylamin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hylmethylamin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thylethylamin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primary;	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ary;	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tiary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631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er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hylacetate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O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║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O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hylacetat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O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║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O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ylacetate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249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de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hanamid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tamid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namide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H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ylethanamid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ylacetamid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(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methylethanamide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thylacetamid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║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N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hanamid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etamid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2722352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48200"/>
          </a:xfrm>
        </p:spPr>
        <p:txBody>
          <a:bodyPr/>
          <a:lstStyle/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Large, usually chainlike molecules that are built from small molecules called monomers.</a:t>
            </a:r>
          </a:p>
          <a:p>
            <a:pPr marL="457200" indent="-457200">
              <a:buFontTx/>
              <a:buNone/>
            </a:pP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r>
              <a:rPr lang="en-US" altLang="en-US" sz="3600" b="1"/>
              <a:t>	</a:t>
            </a:r>
            <a:r>
              <a:rPr lang="en-US" altLang="en-US" u="sng">
                <a:latin typeface="Times New Roman" pitchFamily="18" charset="0"/>
                <a:cs typeface="Times New Roman" pitchFamily="18" charset="0"/>
              </a:rPr>
              <a:t>Monomer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en-US" u="sng">
                <a:latin typeface="Times New Roman" pitchFamily="18" charset="0"/>
                <a:cs typeface="Times New Roman" pitchFamily="18" charset="0"/>
              </a:rPr>
              <a:t>Polymer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None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	Ethylene			Polyethylene</a:t>
            </a:r>
          </a:p>
          <a:p>
            <a:pPr marL="457200" indent="-457200">
              <a:buFontTx/>
              <a:buNone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	Vinyl chloride		Polyvinyl chloride </a:t>
            </a:r>
          </a:p>
          <a:p>
            <a:pPr marL="457200" indent="-457200">
              <a:buFontTx/>
              <a:buNone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	Tetrafluoroethylene 	Teflon®</a:t>
            </a: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4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762000"/>
          </a:xfrm>
        </p:spPr>
        <p:txBody>
          <a:bodyPr/>
          <a:lstStyle/>
          <a:p>
            <a:r>
              <a:rPr lang="en-US" altLang="en-US">
                <a:latin typeface="Times New Roman" pitchFamily="18" charset="0"/>
                <a:cs typeface="Times New Roman" pitchFamily="18" charset="0"/>
              </a:rPr>
              <a:t>Organic Polym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7162800" cy="762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Types of Polymerization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229600" cy="5105400"/>
          </a:xfrm>
        </p:spPr>
        <p:txBody>
          <a:bodyPr/>
          <a:lstStyle/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Addition Polymerization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Monomers “add together” to form the polymer, with no other products.  (Teflon®)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5541" name="Picture 5" descr="reactions-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276600"/>
            <a:ext cx="3200400" cy="31718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Types of Polymerization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229600" cy="5029200"/>
          </a:xfrm>
        </p:spPr>
        <p:txBody>
          <a:bodyPr/>
          <a:lstStyle/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Condensation Polymerization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A small molecule, such as water, is formed for each extension of the polymer chain.  (Nylon)</a:t>
            </a:r>
            <a:endParaRPr lang="en-US" alt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7589" name="Picture 5" descr="Hexamethylenediamine-p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429000"/>
            <a:ext cx="7772400" cy="249713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467600" cy="9906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Protein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962400"/>
          </a:xfrm>
        </p:spPr>
        <p:txBody>
          <a:bodyPr/>
          <a:lstStyle/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Natural polymers made up of </a:t>
            </a:r>
            <a:r>
              <a:rPr lang="en-US" altLang="en-US" sz="3600">
                <a:latin typeface="Symbol" pitchFamily="18" charset="2"/>
                <a:cs typeface="Times New Roman" pitchFamily="18" charset="0"/>
              </a:rPr>
              <a:t></a:t>
            </a: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-amino acids with molar masses: </a:t>
            </a:r>
          </a:p>
          <a:p>
            <a:pPr marL="457200" indent="-457200">
              <a:buFontTx/>
              <a:buNone/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3600">
                <a:latin typeface="Symbol" pitchFamily="18" charset="2"/>
                <a:cs typeface="Times New Roman" pitchFamily="18" charset="0"/>
              </a:rPr>
              <a:t></a:t>
            </a: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 6000 to &gt; 1,000,000 g/mol</a:t>
            </a:r>
          </a:p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Fibrous Proteins:  provide structural integrity and strength to muscle, hair and cartilage.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5715000" cy="868362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Protein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343400"/>
          </a:xfrm>
        </p:spPr>
        <p:txBody>
          <a:bodyPr/>
          <a:lstStyle/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Globular Proteins: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Roughly spherical shape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Transport and store oxygen and nutrients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Act as catalysts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Fight invasion by foreign objects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Participate in the body’s regulatory system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Transport electrons in metabolism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23900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Symbol" pitchFamily="18" charset="2"/>
                <a:cs typeface="Times New Roman" pitchFamily="18" charset="0"/>
              </a:rPr>
              <a:t>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-Amino Acids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419600"/>
          </a:xfrm>
        </p:spPr>
        <p:txBody>
          <a:bodyPr/>
          <a:lstStyle/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–NH</a:t>
            </a:r>
            <a:r>
              <a:rPr lang="en-US" altLang="en-US" sz="36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 always attached to the </a:t>
            </a:r>
            <a:r>
              <a:rPr lang="en-US" altLang="en-US" sz="3600">
                <a:latin typeface="Symbol" pitchFamily="18" charset="2"/>
                <a:cs typeface="Times New Roman" pitchFamily="18" charset="0"/>
              </a:rPr>
              <a:t></a:t>
            </a: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-carbon </a:t>
            </a:r>
          </a:p>
          <a:p>
            <a:pPr marL="457200" indent="-457200">
              <a:buFontTx/>
              <a:buNone/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	(the carbon attached to -COOH)</a:t>
            </a:r>
          </a:p>
          <a:p>
            <a:pPr marL="457200" indent="-457200">
              <a:buFontTx/>
              <a:buNone/>
            </a:pPr>
            <a:endParaRPr lang="en-US" altLang="en-US" sz="360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altLang="en-US" sz="3600">
                <a:solidFill>
                  <a:srgbClr val="F7668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en-US" sz="3600">
                <a:latin typeface="Symbol" pitchFamily="18" charset="2"/>
                <a:cs typeface="Times New Roman" pitchFamily="18" charset="0"/>
              </a:rPr>
              <a:t></a:t>
            </a: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-carbon</a:t>
            </a:r>
          </a:p>
          <a:p>
            <a:pPr marL="457200" indent="-457200">
              <a:buFontTx/>
              <a:buNone/>
            </a:pP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	R = side chains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373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4495800" y="3429000"/>
          <a:ext cx="3733800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Chemistry 4D-Draw" r:id="rId4" imgW="4114800" imgH="2331720" progId="Chemistry4DDraw.v2">
                  <p:embed/>
                </p:oleObj>
              </mc:Choice>
              <mc:Fallback>
                <p:oleObj name="Chemistry 4D-Draw" r:id="rId4" imgW="4114800" imgH="2331720" progId="Chemistry4DDraw.v2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29000"/>
                        <a:ext cx="3733800" cy="232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3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772400" cy="1020762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Bonding in </a:t>
            </a:r>
            <a:r>
              <a:rPr lang="en-US" altLang="en-US" sz="4000">
                <a:latin typeface="Symbol" pitchFamily="18" charset="2"/>
                <a:cs typeface="Times New Roman" pitchFamily="18" charset="0"/>
              </a:rPr>
              <a:t></a:t>
            </a: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-Amino Acid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pPr marL="457200" indent="-457200">
              <a:buFontTx/>
              <a:buNone/>
            </a:pPr>
            <a:r>
              <a:rPr lang="en-US" altLang="en-US" sz="4000" dirty="0">
                <a:solidFill>
                  <a:schemeClr val="tx2"/>
                </a:solidFill>
              </a:rPr>
              <a:t>						</a:t>
            </a:r>
            <a:r>
              <a:rPr lang="en-US" alt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   </a:t>
            </a:r>
          </a:p>
          <a:p>
            <a:pPr marL="457200" indent="-457200">
              <a:buFontTx/>
              <a:buNone/>
            </a:pPr>
            <a:r>
              <a:rPr lang="en-US" alt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						   + H</a:t>
            </a:r>
            <a:r>
              <a:rPr lang="en-US" altLang="en-US" sz="3600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 marL="457200" indent="-457200">
              <a:buFontTx/>
              <a:buNone/>
            </a:pPr>
            <a:endParaRPr lang="en-US" altLang="en-US" sz="3600" dirty="0"/>
          </a:p>
          <a:p>
            <a:pPr marL="457200" indent="-457200">
              <a:buFontTx/>
              <a:buNone/>
            </a:pPr>
            <a:r>
              <a:rPr lang="en-US" altLang="en-US" sz="3600" dirty="0" smtClean="0"/>
              <a:t>                        </a:t>
            </a:r>
            <a:r>
              <a:rPr lang="en-US" altLang="en-US" sz="3600" dirty="0" smtClean="0">
                <a:solidFill>
                  <a:srgbClr val="F465F4"/>
                </a:solidFill>
                <a:latin typeface="Symbol" pitchFamily="18" charset="2"/>
              </a:rPr>
              <a:t></a:t>
            </a:r>
            <a:endParaRPr lang="en-US" altLang="en-US" sz="3600" dirty="0" smtClean="0">
              <a:solidFill>
                <a:srgbClr val="F465F4"/>
              </a:solidFill>
            </a:endParaRPr>
          </a:p>
          <a:p>
            <a:pPr marL="457200" indent="-457200">
              <a:buFontTx/>
              <a:buNone/>
            </a:pPr>
            <a:r>
              <a:rPr lang="en-US" altLang="en-US" sz="3600" dirty="0" smtClean="0">
                <a:solidFill>
                  <a:srgbClr val="F465F4"/>
                </a:solidFill>
              </a:rPr>
              <a:t>                 </a:t>
            </a:r>
            <a:r>
              <a:rPr lang="en-US" altLang="en-US" dirty="0">
                <a:solidFill>
                  <a:srgbClr val="F465F4"/>
                </a:solidFill>
                <a:latin typeface="Times New Roman" pitchFamily="18" charset="0"/>
                <a:cs typeface="Times New Roman" pitchFamily="18" charset="0"/>
              </a:rPr>
              <a:t>A peptide </a:t>
            </a:r>
            <a:r>
              <a:rPr lang="en-US" altLang="en-US" dirty="0" smtClean="0">
                <a:solidFill>
                  <a:srgbClr val="F465F4"/>
                </a:solidFill>
                <a:latin typeface="Times New Roman" pitchFamily="18" charset="0"/>
                <a:cs typeface="Times New Roman" pitchFamily="18" charset="0"/>
              </a:rPr>
              <a:t>linkag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lang="en-US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There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are 20 amino acids commonly found in proteins.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5781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1371201"/>
              </p:ext>
            </p:extLst>
          </p:nvPr>
        </p:nvGraphicFramePr>
        <p:xfrm>
          <a:off x="1600200" y="2362200"/>
          <a:ext cx="5410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Chemistry 4D-Draw" r:id="rId4" imgW="6094080" imgH="2428560" progId="Chemistry4DDraw.v2">
                  <p:embed/>
                </p:oleObj>
              </mc:Choice>
              <mc:Fallback>
                <p:oleObj name="Chemistry 4D-Draw" r:id="rId4" imgW="6094080" imgH="2428560" progId="Chemistry4DDraw.v2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54102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57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Classification of Hydrocarb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Unsaturated:  contains carbon–carbon multiple bonds.</a:t>
            </a:r>
          </a:p>
          <a:p>
            <a:pPr marL="457200" indent="-457200">
              <a:buFontTx/>
              <a:buNone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	 </a:t>
            </a:r>
          </a:p>
          <a:p>
            <a:pPr marL="457200" indent="-457200">
              <a:buFontTx/>
              <a:buNone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		Alkenes [C</a:t>
            </a:r>
            <a:r>
              <a:rPr lang="en-US" altLang="en-US" i="1" baseline="-12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baseline="-12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i="1" baseline="-12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]		Alkynes [C</a:t>
            </a:r>
            <a:r>
              <a:rPr lang="en-US" altLang="en-US" i="1" baseline="-12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baseline="-12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i="1" baseline="-12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baseline="-12000">
                <a:latin typeface="Times New Roman" pitchFamily="18" charset="0"/>
                <a:cs typeface="Times New Roman" pitchFamily="18" charset="0"/>
              </a:rPr>
              <a:t> – 2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219200" y="4114800"/>
          <a:ext cx="27336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CS ChemDraw Drawing" r:id="rId4" imgW="2716987" imgH="1717243" progId="ChemDraw.Document.6.0">
                  <p:embed/>
                </p:oleObj>
              </mc:Choice>
              <mc:Fallback>
                <p:oleObj name="CS ChemDraw Drawing" r:id="rId4" imgW="2716987" imgH="171724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2733675" cy="172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029200" y="3962400"/>
          <a:ext cx="3581400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CS ChemDraw Drawing" r:id="rId6" imgW="4052011" imgH="2166823" progId="ChemDraw.Document.6.0">
                  <p:embed/>
                </p:oleObj>
              </mc:Choice>
              <mc:Fallback>
                <p:oleObj name="CS ChemDraw Drawing" r:id="rId6" imgW="4052011" imgH="216682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62400"/>
                        <a:ext cx="3581400" cy="203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Levels of Structure in Protein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pPr marL="457200" indent="-457200"/>
            <a:r>
              <a:rPr lang="en-US" alt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imary: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 Sequence of amino acids in the protein chain.</a:t>
            </a:r>
          </a:p>
          <a:p>
            <a:pPr marL="457200" indent="-457200"/>
            <a:r>
              <a:rPr lang="en-US" alt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econdary: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 The arrangement of the protein chain in the long molecule (hydrogen bonding determines this).</a:t>
            </a:r>
          </a:p>
          <a:p>
            <a:pPr marL="457200" indent="-457200"/>
            <a:r>
              <a:rPr lang="en-US" alt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ertiary: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  The overall shape of the protein (determined by hydrogen-bonding, dipole-dipole interactions, ionic bonds, covalent bonds and London forces).</a:t>
            </a:r>
          </a:p>
        </p:txBody>
      </p:sp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086600" cy="10668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Hydrogen Bonding in </a:t>
            </a:r>
            <a:r>
              <a:rPr lang="el-GR" altLang="en-US" sz="320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-Helical Arrangement of a Protein Chain</a:t>
            </a:r>
            <a:endParaRPr lang="el-GR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9876" name="Picture 4" descr="figure_22_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524000"/>
            <a:ext cx="4114800" cy="50434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Pleated Sheet</a:t>
            </a: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81924" name="Picture 4" descr="figure_22_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1752600"/>
            <a:ext cx="6629400" cy="46370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54380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Carbohydrate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114800"/>
          </a:xfrm>
        </p:spPr>
        <p:txBody>
          <a:bodyPr/>
          <a:lstStyle/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Food source for most organisms and structural material for plants.</a:t>
            </a:r>
          </a:p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Empirical formula = CH</a:t>
            </a:r>
            <a:r>
              <a:rPr lang="en-US" altLang="en-US" sz="36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Monosaccharides (simple sugars)</a:t>
            </a:r>
          </a:p>
          <a:p>
            <a:pPr marL="914400" lvl="1" indent="-457200">
              <a:buFontTx/>
              <a:buNone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entoses – ribose, arabinose</a:t>
            </a:r>
          </a:p>
          <a:p>
            <a:pPr marL="914400" lvl="1" indent="-457200">
              <a:buFontTx/>
              <a:buNone/>
            </a:pP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hexoses – fructose, glucose</a:t>
            </a: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Some Important Monosaccharides</a:t>
            </a: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86020" name="Picture 4" descr="table_22_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71600"/>
            <a:ext cx="6705600" cy="500856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858000" cy="944562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Carbohydrate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800600"/>
          </a:xfrm>
        </p:spPr>
        <p:txBody>
          <a:bodyPr/>
          <a:lstStyle/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Disaccharides (formed from 2 monosaccharides joined by a glycoside linkage, a C—O—C bond between the rings):</a:t>
            </a:r>
          </a:p>
          <a:p>
            <a:pPr marL="914400" lvl="1" indent="-457200">
              <a:buFontTx/>
              <a:buNone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ucrose (glucose + fructose)</a:t>
            </a:r>
          </a:p>
          <a:p>
            <a:pPr marL="914400" lvl="1" indent="-457200">
              <a:buFontTx/>
              <a:buNone/>
            </a:pPr>
            <a:endParaRPr lang="en-US" altLang="en-US" sz="24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Polysaccharides (many monosaccharide units):</a:t>
            </a:r>
          </a:p>
          <a:p>
            <a:pPr marL="914400" lvl="1" indent="-457200">
              <a:buFontTx/>
              <a:buNone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32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tarch, cellulose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010400" cy="1112838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The Disaccharide Sucrose is formed from </a:t>
            </a:r>
            <a:r>
              <a:rPr lang="el-GR" altLang="en-US" sz="320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-D-glucose and Fructose</a:t>
            </a:r>
            <a:endParaRPr lang="el-GR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90116" name="Picture 4" descr="Figure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752600"/>
            <a:ext cx="5181600" cy="47005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391400" cy="762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Nucleic Acid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3810000"/>
          </a:xfrm>
        </p:spPr>
        <p:txBody>
          <a:bodyPr/>
          <a:lstStyle/>
          <a:p>
            <a:pPr marL="457200" indent="-457200"/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DNA (deoxyribonucleic acid):  stores and transmits genetic information, responsible (with RNA) for protein synthesis.  </a:t>
            </a:r>
          </a:p>
          <a:p>
            <a:pPr marL="457200" indent="-457200">
              <a:buFontTx/>
              <a:buNone/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	(Molar masses = several billion)</a:t>
            </a:r>
          </a:p>
          <a:p>
            <a:pPr marL="457200" indent="-457200">
              <a:buFontTx/>
              <a:buNone/>
            </a:pP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RNA (ribonucleic acid):  helps in protein synthesis.  </a:t>
            </a:r>
          </a:p>
          <a:p>
            <a:pPr marL="457200" indent="-457200">
              <a:buFontTx/>
              <a:buNone/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	(Molar masses from 20,000 to 40,000 g/mol)</a:t>
            </a:r>
            <a:endParaRPr lang="en-US" altLang="en-US" sz="28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78180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Nucleotide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886200"/>
          </a:xfrm>
        </p:spPr>
        <p:txBody>
          <a:bodyPr/>
          <a:lstStyle/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Monomers of the nucleic acids.</a:t>
            </a:r>
          </a:p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Three distinct parts: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A five–carbon sugar, deoxyribose in DNA and ribose in RNA.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A nitrogen–containing organic base.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A phosphoric acid molecule (H</a:t>
            </a:r>
            <a:r>
              <a:rPr lang="en-US" altLang="en-US" sz="3200" baseline="-12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PO</a:t>
            </a:r>
            <a:r>
              <a:rPr lang="en-US" altLang="en-US" sz="3200" baseline="-12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7696200" cy="9144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Deoxyribose (in DNA) and Ribose (in RNA)</a:t>
            </a:r>
            <a:endParaRPr lang="el-GR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96260" name="Picture 4" descr="Figure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524000"/>
            <a:ext cx="3994150" cy="4953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Nomenclature of Hydrocarbon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609600" indent="-6096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Naming Alkanes: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Choose the longest (unbroken) carbon chain as parent structure;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Identify side-chains and their locations on the parent chain;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Number the parent chain from the end that would give the smallest number combination for the locations of side-chain.</a:t>
            </a:r>
          </a:p>
          <a:p>
            <a:pPr marL="990600" lvl="1" indent="-533400">
              <a:buFontTx/>
              <a:buAutoNum type="arabicPeriod"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Name side-chains in alphabetical order and followed by parent chain.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The Organic Bases Found in DNA and RNA</a:t>
            </a:r>
            <a:endParaRPr lang="el-GR" alt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98308" name="Picture 4" descr="figure_22_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47800"/>
            <a:ext cx="4826000" cy="4953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705600" cy="1143000"/>
          </a:xfrm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DNA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810000"/>
          </a:xfrm>
        </p:spPr>
        <p:txBody>
          <a:bodyPr/>
          <a:lstStyle/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Key to DNA’s functioning is its double-helical structure with complementary bases on the two strands.</a:t>
            </a:r>
          </a:p>
          <a:p>
            <a:pPr marL="457200" indent="-457200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The bases form hydrogen bonds to each other.  </a:t>
            </a:r>
            <a:endParaRPr lang="en-US" altLang="en-US" sz="36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Hydrogen Bonding in DNA</a:t>
            </a:r>
            <a:endParaRPr lang="el-GR" altLang="en-US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02404" name="Picture 4" descr="figure_22_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1752600"/>
            <a:ext cx="6477000" cy="469741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Name this compound.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 	        CH</a:t>
            </a:r>
            <a:r>
              <a:rPr lang="en-US" altLang="en-US" baseline="-16000"/>
              <a:t>3</a:t>
            </a:r>
            <a:r>
              <a:rPr lang="en-US" altLang="en-US"/>
              <a:t> 	       CH</a:t>
            </a:r>
            <a:r>
              <a:rPr lang="en-US" altLang="en-US" baseline="-16000"/>
              <a:t>3</a:t>
            </a:r>
            <a:endParaRPr lang="en-US" altLang="en-US"/>
          </a:p>
          <a:p>
            <a:r>
              <a:rPr lang="en-US" altLang="en-US"/>
              <a:t>              |</a:t>
            </a:r>
            <a:r>
              <a:rPr lang="en-US" altLang="en-US" b="1"/>
              <a:t>		</a:t>
            </a:r>
            <a:r>
              <a:rPr lang="en-US" altLang="en-US"/>
              <a:t>|</a:t>
            </a:r>
          </a:p>
          <a:p>
            <a:r>
              <a:rPr lang="en-US" altLang="en-US"/>
              <a:t>     CH</a:t>
            </a:r>
            <a:r>
              <a:rPr lang="en-US" altLang="en-US" baseline="-16000"/>
              <a:t>3</a:t>
            </a:r>
            <a:r>
              <a:rPr lang="en-US" altLang="en-US"/>
              <a:t>–CH–CH</a:t>
            </a:r>
            <a:r>
              <a:rPr lang="en-US" altLang="en-US" baseline="-16000"/>
              <a:t>2</a:t>
            </a:r>
            <a:r>
              <a:rPr lang="en-US" altLang="en-US"/>
              <a:t>–C–CH</a:t>
            </a:r>
            <a:r>
              <a:rPr lang="en-US" altLang="en-US" baseline="-16000"/>
              <a:t>3</a:t>
            </a:r>
            <a:r>
              <a:rPr lang="en-US" altLang="en-US"/>
              <a:t> </a:t>
            </a:r>
          </a:p>
          <a:p>
            <a:r>
              <a:rPr lang="en-US" altLang="en-US"/>
              <a:t>				 |</a:t>
            </a:r>
          </a:p>
          <a:p>
            <a:r>
              <a:rPr lang="en-US" altLang="en-US"/>
              <a:t>		 		CH</a:t>
            </a:r>
            <a:r>
              <a:rPr lang="en-US" altLang="en-US" baseline="-16000"/>
              <a:t>3</a:t>
            </a:r>
            <a:r>
              <a:rPr lang="en-US" altLang="en-US"/>
              <a:t> </a:t>
            </a:r>
          </a:p>
          <a:p>
            <a:r>
              <a:rPr lang="en-US" altLang="en-US"/>
              <a:t>        2,2,4-trimethylpentan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Isomerism in Alkan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810000"/>
          </a:xfrm>
        </p:spPr>
        <p:txBody>
          <a:bodyPr/>
          <a:lstStyle/>
          <a:p>
            <a:pPr marL="457200" indent="-457200"/>
            <a:r>
              <a:rPr lang="en-US" altLang="en-US">
                <a:latin typeface="Times New Roman" pitchFamily="18" charset="0"/>
                <a:cs typeface="Times New Roman" pitchFamily="18" charset="0"/>
              </a:rPr>
              <a:t>Structural isomerism – occurs when two molecules have the same atoms but different bonds.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Butane and all succeeding members of the alkanes exhibit structural isomerism.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>
                <a:latin typeface="Times New Roman" pitchFamily="18" charset="0"/>
                <a:cs typeface="Times New Roman" pitchFamily="18" charset="0"/>
              </a:rPr>
              <a:t>Butane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4340" name="Picture 4" descr="figure_22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676400"/>
            <a:ext cx="5029200" cy="4445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8</TotalTime>
  <Words>978</Words>
  <Application>Microsoft Office PowerPoint</Application>
  <PresentationFormat>On-screen Show (4:3)</PresentationFormat>
  <Paragraphs>352</Paragraphs>
  <Slides>62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62</vt:i4>
      </vt:variant>
    </vt:vector>
  </HeadingPairs>
  <TitlesOfParts>
    <vt:vector size="73" baseType="lpstr">
      <vt:lpstr>Arial</vt:lpstr>
      <vt:lpstr>Lucida Sans Unicode</vt:lpstr>
      <vt:lpstr>Symbol</vt:lpstr>
      <vt:lpstr>Times New Roman</vt:lpstr>
      <vt:lpstr>Wingdings</vt:lpstr>
      <vt:lpstr>Default Design</vt:lpstr>
      <vt:lpstr>ChemDraw.Document.6.0</vt:lpstr>
      <vt:lpstr>CS ChemDraw Drawing</vt:lpstr>
      <vt:lpstr>Equation</vt:lpstr>
      <vt:lpstr>Corel Equation 1.0 Equation</vt:lpstr>
      <vt:lpstr>Chemistry 4D-Draw</vt:lpstr>
      <vt:lpstr>Organic and Biological Molecules</vt:lpstr>
      <vt:lpstr>Organic Chemistry</vt:lpstr>
      <vt:lpstr>Hydrocarbons</vt:lpstr>
      <vt:lpstr>Classification of Hydrocarbons</vt:lpstr>
      <vt:lpstr>Classification of Hydrocarbons</vt:lpstr>
      <vt:lpstr>Nomenclature of Hydrocarbons</vt:lpstr>
      <vt:lpstr>Name this compound.</vt:lpstr>
      <vt:lpstr>Isomerism in Alkanes</vt:lpstr>
      <vt:lpstr>Butane</vt:lpstr>
      <vt:lpstr>Rules for Naming Alkanes</vt:lpstr>
      <vt:lpstr>Rules for Naming Alkanes</vt:lpstr>
      <vt:lpstr>Rules for Naming Alkanes</vt:lpstr>
      <vt:lpstr>First Ten Normal Alkanes</vt:lpstr>
      <vt:lpstr>Most Common Alkyl Substituents and Their Names</vt:lpstr>
      <vt:lpstr>Exercise-#1</vt:lpstr>
      <vt:lpstr>Combustion Reactions of Alkanes</vt:lpstr>
      <vt:lpstr>Substitution Reactions of Alkanes</vt:lpstr>
      <vt:lpstr>Dehydrogenation Reactions of Alkanes</vt:lpstr>
      <vt:lpstr>Cyclic Alkanes</vt:lpstr>
      <vt:lpstr>The Chair and Boat Forms of Cyclohexane</vt:lpstr>
      <vt:lpstr>Hydrocarbons</vt:lpstr>
      <vt:lpstr>Rules for Naming Alkenes</vt:lpstr>
      <vt:lpstr>Rules for Naming Alkynes</vt:lpstr>
      <vt:lpstr>Exercise-#2</vt:lpstr>
      <vt:lpstr>Addition Reactions</vt:lpstr>
      <vt:lpstr>Halogenation Reactions</vt:lpstr>
      <vt:lpstr>Addition Reactions</vt:lpstr>
      <vt:lpstr>Aromatic Compounds</vt:lpstr>
      <vt:lpstr>Benzene (Aromatic Hydrocarbon)</vt:lpstr>
      <vt:lpstr>Substitution reactions of Aromatic Compounds</vt:lpstr>
      <vt:lpstr>More Complex Aromatic Systems</vt:lpstr>
      <vt:lpstr>Organic Compounds with Functional Groups</vt:lpstr>
      <vt:lpstr>The Common Functional Groups</vt:lpstr>
      <vt:lpstr>Alcohols</vt:lpstr>
      <vt:lpstr>Ether</vt:lpstr>
      <vt:lpstr>Aldehyde</vt:lpstr>
      <vt:lpstr>Ketones</vt:lpstr>
      <vt:lpstr>Carboxylic Acids</vt:lpstr>
      <vt:lpstr>Derivatives of Carboxylic Acids</vt:lpstr>
      <vt:lpstr>Amines</vt:lpstr>
      <vt:lpstr>Esters</vt:lpstr>
      <vt:lpstr>Amides</vt:lpstr>
      <vt:lpstr>Organic Polymers</vt:lpstr>
      <vt:lpstr>Types of Polymerization</vt:lpstr>
      <vt:lpstr>Types of Polymerization</vt:lpstr>
      <vt:lpstr>Proteins</vt:lpstr>
      <vt:lpstr>Proteins</vt:lpstr>
      <vt:lpstr>-Amino Acids</vt:lpstr>
      <vt:lpstr>Bonding in -Amino Acids</vt:lpstr>
      <vt:lpstr>Levels of Structure in Proteins</vt:lpstr>
      <vt:lpstr>Hydrogen Bonding in α-Helical Arrangement of a Protein Chain</vt:lpstr>
      <vt:lpstr>Pleated Sheet</vt:lpstr>
      <vt:lpstr>Carbohydrates</vt:lpstr>
      <vt:lpstr>Some Important Monosaccharides</vt:lpstr>
      <vt:lpstr>Carbohydrates</vt:lpstr>
      <vt:lpstr>The Disaccharide Sucrose is formed from α-D-glucose and Fructose</vt:lpstr>
      <vt:lpstr>Nucleic Acids</vt:lpstr>
      <vt:lpstr>Nucleotides</vt:lpstr>
      <vt:lpstr>Deoxyribose (in DNA) and Ribose (in RNA)</vt:lpstr>
      <vt:lpstr>The Organic Bases Found in DNA and RNA</vt:lpstr>
      <vt:lpstr>DNA</vt:lpstr>
      <vt:lpstr>Hydrogen Bonding in DNA</vt:lpstr>
    </vt:vector>
  </TitlesOfParts>
  <Company>PCC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aj Omar</dc:creator>
  <cp:lastModifiedBy>Siraj Omar</cp:lastModifiedBy>
  <cp:revision>25</cp:revision>
  <dcterms:created xsi:type="dcterms:W3CDTF">2011-04-17T18:48:47Z</dcterms:created>
  <dcterms:modified xsi:type="dcterms:W3CDTF">2018-05-22T03:48:13Z</dcterms:modified>
</cp:coreProperties>
</file>